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5C18" w:rsidRPr="00795C18" w:rsidRDefault="00795C18" w:rsidP="00795C18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bookmarkStart w:id="0" w:name="_GoBack"/>
      <w:bookmarkEnd w:id="0"/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ÀI TẬP HÓA HỌC 12 TUẦN TỪ 13-18/4/2020</w:t>
      </w:r>
    </w:p>
    <w:p w:rsidR="00795C18" w:rsidRPr="00795C18" w:rsidRDefault="00795C18" w:rsidP="00795C18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ĐỀ 2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1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: Quặng nào sau đây có hàm lượng Fe cao nhất.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A.Hematit đỏ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C. Manhetit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fr-FR"/>
        </w:rPr>
        <w:t>B. Pirit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fr-FR"/>
        </w:rPr>
        <w:tab/>
        <w:t xml:space="preserve">D. Xiderit 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âu 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:  Phản ứng hoá học chứng minh hợp chất Fe(II) có tính khử là: 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A. Fe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NaOH 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(OH)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NaCl                                             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B. Fe(OH)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HCl 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2H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O.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C. 3FeO + 10H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3Fe(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5H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O + NO                              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</w:rPr>
        <w:t xml:space="preserve">D. FeO + CO </w:t>
      </w:r>
      <w:r w:rsidRPr="00795C18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5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55pt;height:18.15pt" o:ole="">
            <v:imagedata r:id="rId6" o:title=""/>
          </v:shape>
          <o:OLEObject Type="Embed" ProgID="Equation.DSMT4" ShapeID="_x0000_i1025" DrawAspect="Content" ObjectID="_1648233741" r:id="rId7"/>
        </w:objec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 xml:space="preserve"> Fe + C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âu 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: Cho các oxit:   (1) FeO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(2)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(3).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vào dung dịch H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ặc nóng thu được dung dịch X và không thấy có khí thoát ra. Oxit  đó là: 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A. (1)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B. (2) 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(3)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(1), (2), (3)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4: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Phản ứng nào chứng minh hợp chất Fe(III) có tính oxi hóa: 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A.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6HCl 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  2 Fe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3 H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O.                                       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B. Fe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3 Ag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(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3AgCl.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C.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6 H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2Fe(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3 H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O.                             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D. không có phản ứng nào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795C18">
        <w:rPr>
          <w:rStyle w:val="Strong"/>
          <w:rFonts w:ascii="Times New Roman" w:hAnsi="Times New Roman"/>
          <w:i w:val="0"/>
          <w:lang w:val="nl-NL"/>
        </w:rPr>
        <w:t>Câu 5</w:t>
      </w:r>
      <w:r w:rsidRPr="00795C18">
        <w:rPr>
          <w:rStyle w:val="Strong"/>
          <w:rFonts w:ascii="Times New Roman" w:hAnsi="Times New Roman" w:cs="Times New Roman"/>
          <w:i w:val="0"/>
          <w:lang w:val="nl-NL"/>
        </w:rPr>
        <w:t>:</w:t>
      </w:r>
      <w:r w:rsidRPr="00795C18">
        <w:rPr>
          <w:rStyle w:val="apple-converted-space"/>
          <w:rFonts w:ascii="Times New Roman" w:hAnsi="Times New Roman" w:cs="Times New Roman"/>
          <w:lang w:val="nl-NL"/>
        </w:rPr>
        <w:t> 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Thành phần nào của cơ thể người có nhiều Fe nhất ?</w:t>
      </w:r>
    </w:p>
    <w:p w:rsidR="00795C18" w:rsidRPr="00795C18" w:rsidRDefault="00795C18" w:rsidP="00795C18">
      <w:pPr>
        <w:spacing w:after="0" w:line="288" w:lineRule="auto"/>
        <w:ind w:left="720" w:hanging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 xml:space="preserve"> Tóc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 xml:space="preserve"> Xương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 xml:space="preserve"> Máu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 xml:space="preserve"> Da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hAnsi="Times New Roman" w:cs="Times New Roman"/>
          <w:b/>
          <w:sz w:val="24"/>
          <w:szCs w:val="24"/>
          <w:lang w:val="pt-BR" w:eastAsia="vi-VN"/>
        </w:rPr>
        <w:t xml:space="preserve">Câu 6: 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>Tên của các quặng chứa FeC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>, Fe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>, Fe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>, FeS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 xml:space="preserve"> lần lượt là gì ?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 xml:space="preserve"> Hemantit, pirit, manhetit, xiđerit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 xml:space="preserve"> Xiđerit, hemantit, manhetit, pirit. </w:t>
      </w:r>
      <w:r w:rsidRPr="00795C18">
        <w:rPr>
          <w:rFonts w:ascii="Times New Roman" w:hAnsi="Times New Roman" w:cs="Times New Roman"/>
          <w:b/>
          <w:sz w:val="24"/>
          <w:szCs w:val="24"/>
          <w:lang w:val="pt-BR"/>
        </w:rPr>
        <w:t xml:space="preserve"> 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pt-BR"/>
        </w:rPr>
        <w:t>C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 xml:space="preserve"> Xiđerit, manhetit, pirit, hemantit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pt-BR"/>
        </w:rPr>
        <w:t>D.</w:t>
      </w:r>
      <w:r w:rsidRPr="00795C18">
        <w:rPr>
          <w:rFonts w:ascii="Times New Roman" w:hAnsi="Times New Roman" w:cs="Times New Roman"/>
          <w:sz w:val="24"/>
          <w:szCs w:val="24"/>
          <w:lang w:val="pt-BR"/>
        </w:rPr>
        <w:t xml:space="preserve"> Pirit, hemantit, manhetit, xiđerit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7: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o đinh sắt vào dung dịch X, khi phản ứng kết thúc thấy khối lượng của chất rắn tăng so với ban đầu. X là dung dịch nào sau đây:  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A. Cu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NiS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Ag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 A,B,C đều đúng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âu 8: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o 11,2g Fe chi thành 2 phần bằng nhau:  </w:t>
      </w:r>
    </w:p>
    <w:p w:rsidR="00795C18" w:rsidRPr="00795C18" w:rsidRDefault="00795C18" w:rsidP="00795C18">
      <w:pPr>
        <w:spacing w:after="0" w:line="288" w:lineRule="auto"/>
        <w:ind w:left="1440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Phần 1: Đốt nóng trong khí Clo dư.                     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Phần 2: Cho tan trong dung dịch HCl dư.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Khối lượng muối sắt clorua trong thí nghiệm thu được: 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. Ở phần 1 lớn hơn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Ở Phần 2 lớn hơn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C. Ở 2 phần bằng nhau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 Không xác định được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sv-SE"/>
        </w:rPr>
        <w:t>Câu 9: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Trong số các hợp chất FeO,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>, FeS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>, FeS, FeS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>,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>(S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>)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>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ab/>
        <w:t>Chất có tỉ lệ khối lượng Fe lớn nhất và nhỏ nhất là:</w:t>
      </w:r>
    </w:p>
    <w:p w:rsidR="00795C18" w:rsidRPr="00795C18" w:rsidRDefault="00795C18" w:rsidP="00795C18">
      <w:pPr>
        <w:pStyle w:val="ListParagraph"/>
        <w:numPr>
          <w:ilvl w:val="0"/>
          <w:numId w:val="1"/>
        </w:num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FeS, FeS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FeS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FeS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</w:rPr>
        <w:t>D. FeO,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>(S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>)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795C18" w:rsidRPr="00795C18" w:rsidRDefault="00795C18" w:rsidP="00795C18">
      <w:pPr>
        <w:pStyle w:val="ListParagraph"/>
        <w:spacing w:after="0" w:line="288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</w:rPr>
        <w:t>Câu 10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>: Phản ứng hóa học nào sau đây là phản ứng oxi hóa khử:</w:t>
      </w:r>
    </w:p>
    <w:p w:rsidR="00795C18" w:rsidRPr="00795C18" w:rsidRDefault="00795C18" w:rsidP="00795C18">
      <w:pPr>
        <w:pStyle w:val="ListParagraph"/>
        <w:spacing w:after="0" w:line="288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(1) FeS + 2HCl 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H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S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(3) 2 Fe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Fe 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3 Fe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795C18" w:rsidRPr="00795C18" w:rsidRDefault="00795C18" w:rsidP="00795C18">
      <w:pPr>
        <w:pStyle w:val="ListParagraph"/>
        <w:spacing w:after="0" w:line="288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(2) Fe + 2 HCl 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Fe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+ H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sym w:font="Symbol" w:char="F0AD"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(4) 2 Fe +  3 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sym w:font="Symbol" w:char="F0AE"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2 Fe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795C18" w:rsidRPr="00795C18" w:rsidRDefault="00795C18" w:rsidP="00795C18">
      <w:pPr>
        <w:pStyle w:val="ListParagraph"/>
        <w:spacing w:after="0" w:line="288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A. (1)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(1), (2), (3)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(2), (3)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(2), (3), (4)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  <w:t>Câu 11: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ất nào sau đây có thể nhận biết được 3 kim loại sau: Al, Fe, Cu: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d NaOH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d HCl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d FeCl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1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: Phản ứng với chất nào sau đây chứng tỏ FeO là oxit bazơ?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Cl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H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S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đặc.</w:t>
      </w:r>
    </w:p>
    <w:p w:rsidR="00795C18" w:rsidRPr="00795C18" w:rsidRDefault="00795C18" w:rsidP="00795C18">
      <w:pPr>
        <w:pStyle w:val="ListParagraph"/>
        <w:spacing w:after="0" w:line="288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âu 1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: Khi hoà tan hỗn hợp hai kim loại Cu và Fe vào dung dịch HN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softHyphen/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oãng thì thu được khí không màu N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dung dịch A có màu xanh, còn một phần kim loại không tan. Vậy dung dịch A gồm cation:</w:t>
      </w:r>
    </w:p>
    <w:p w:rsidR="00795C18" w:rsidRPr="00795C18" w:rsidRDefault="00795C18" w:rsidP="00795C18">
      <w:pPr>
        <w:pStyle w:val="ListParagraph"/>
        <w:spacing w:after="0" w:line="288" w:lineRule="auto"/>
        <w:ind w:left="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A.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3+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và Cu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B.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3+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Cu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C.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3+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 Cu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perscript"/>
          <w:lang w:val="pt-BR"/>
        </w:rPr>
        <w:t>2+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14: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>Trong phòng thí nghiệm để bảo quản muối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perscript"/>
          <w:lang w:val="nl-NL"/>
        </w:rPr>
        <w:t>2+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gười ta thường :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lastRenderedPageBreak/>
        <w:t>A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Ngâm vào đó một đinh sắt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B.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>Cho vào đó một vài giọt dung dịch HCl.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Mở nắp lọ đựng dung dịch.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D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Cho vào đó vài giọt dung dịch H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>S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oãng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15: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Hoà tan hoàn toàn hỗn hợp FeS và FeCO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3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bằng một lượng dung dịch H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SO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4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đặc nóng thu được hỗn hợp gồm hai khí X ,Y. Công thức hoá học của X, Y lần lượt là : 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A.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H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S và SO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H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S và CO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SO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 xml:space="preserve">2 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và CO.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SO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và CO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bCs/>
          <w:iCs/>
          <w:sz w:val="24"/>
          <w:szCs w:val="24"/>
          <w:lang w:val="pt-BR"/>
        </w:rPr>
        <w:t>Câu 16: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Cho các chất sau: Fe, FeO,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Fe(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FeS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FeC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Fe(OH)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Fe(OH)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, Fe(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)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ần lượt tác dụng với dd H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loãng. tổng số phương trình phản ứng oxi hóa- khử là:  </w:t>
      </w:r>
    </w:p>
    <w:p w:rsidR="00795C18" w:rsidRPr="00795C18" w:rsidRDefault="00795C18" w:rsidP="00795C18">
      <w:pPr>
        <w:spacing w:after="0" w:line="288" w:lineRule="auto"/>
        <w:ind w:left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A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6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B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7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8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D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9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âu 17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>:  Cho 0.1 mol FeO tác dụng với dung dịch chứa H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dư. Cô cạn dung dịch thu được bao nhiêu gam muối khan.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. 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>24.2 gam.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</w:rPr>
        <w:tab/>
        <w:t>B. 8 gam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</w:rPr>
        <w:tab/>
        <w:t>C. 18 gam.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</w:rPr>
        <w:tab/>
        <w:t>D. 16 gam.</w:t>
      </w:r>
    </w:p>
    <w:p w:rsidR="00795C18" w:rsidRPr="00795C18" w:rsidRDefault="00795C18" w:rsidP="00795C18">
      <w:pPr>
        <w:pStyle w:val="ListParagraph"/>
        <w:spacing w:after="0" w:line="288" w:lineRule="auto"/>
        <w:ind w:left="0"/>
        <w:jc w:val="both"/>
        <w:rPr>
          <w:rFonts w:ascii="Times New Roman" w:eastAsia="Times New Roman" w:hAnsi="Times New Roman" w:cs="Times New Roman"/>
          <w:bCs/>
          <w:iCs/>
          <w:sz w:val="24"/>
          <w:szCs w:val="24"/>
        </w:rPr>
      </w:pPr>
      <w:r w:rsidRPr="00795C18">
        <w:rPr>
          <w:rFonts w:ascii="Times New Roman" w:eastAsia="Times New Roman" w:hAnsi="Times New Roman" w:cs="Times New Roman"/>
          <w:b/>
          <w:bCs/>
          <w:iCs/>
          <w:sz w:val="24"/>
          <w:szCs w:val="24"/>
        </w:rPr>
        <w:t xml:space="preserve">Câu 18: 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>Để khử hoàn toàn 17,6 gam hỗn hợp rắn gồm Fe, FeO,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 xml:space="preserve"> và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</w:rPr>
        <w:t xml:space="preserve"> cần vừa đủ 2,24 lít CO (đktc). </w:t>
      </w:r>
      <w:r w:rsidRPr="00795C18">
        <w:rPr>
          <w:rFonts w:ascii="Times New Roman" w:eastAsia="Times New Roman" w:hAnsi="Times New Roman" w:cs="Times New Roman"/>
          <w:bCs/>
          <w:iCs/>
          <w:sz w:val="24"/>
          <w:szCs w:val="24"/>
        </w:rPr>
        <w:t xml:space="preserve">Khối lượng Fe thu được là : </w:t>
      </w:r>
    </w:p>
    <w:p w:rsidR="00795C18" w:rsidRPr="00795C18" w:rsidRDefault="00795C18" w:rsidP="00795C18">
      <w:pPr>
        <w:pStyle w:val="ListParagraph"/>
        <w:spacing w:after="0" w:line="288" w:lineRule="auto"/>
        <w:ind w:left="0" w:firstLine="720"/>
        <w:jc w:val="both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 w:rsidRPr="00795C18">
        <w:rPr>
          <w:rFonts w:ascii="Times New Roman" w:eastAsia="Times New Roman" w:hAnsi="Times New Roman" w:cs="Times New Roman"/>
          <w:sz w:val="24"/>
          <w:szCs w:val="24"/>
        </w:rPr>
        <w:t xml:space="preserve">  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A. 14 gam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B. 15 gam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 xml:space="preserve">C. 16 gam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ab/>
        <w:t>D. 18 gam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pt-BR"/>
        </w:rPr>
        <w:t>Câu 19: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pt-BR"/>
        </w:rPr>
        <w:t xml:space="preserve">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>Cho 1 gam bột Fe tiếp xúc với oxi một thời gian thu được 1,24 gam hỗn hợp Fe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>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và Fe dư. Lượng sắt dư là :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 xml:space="preserve">A.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>0,036 gam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B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0,44 gam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0,132 gam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D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1,62 gam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hAnsi="Times New Roman" w:cs="Times New Roman"/>
          <w:b/>
          <w:sz w:val="24"/>
          <w:szCs w:val="24"/>
          <w:lang w:val="sv-SE"/>
        </w:rPr>
      </w:pPr>
      <w:r w:rsidRPr="00795C18">
        <w:rPr>
          <w:rFonts w:ascii="Times New Roman" w:hAnsi="Times New Roman" w:cs="Times New Roman"/>
          <w:b/>
          <w:sz w:val="24"/>
          <w:szCs w:val="24"/>
          <w:lang w:val="sv-SE"/>
        </w:rPr>
        <w:t>Câu 20:</w:t>
      </w:r>
      <w:r w:rsidRPr="00795C18">
        <w:rPr>
          <w:rFonts w:ascii="Times New Roman" w:hAnsi="Times New Roman" w:cs="Times New Roman"/>
          <w:sz w:val="24"/>
          <w:szCs w:val="24"/>
          <w:lang w:val="sv-SE"/>
        </w:rPr>
        <w:t xml:space="preserve"> Cho hỗn hợp gồm FeO, CuO, Fe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3</w:t>
      </w:r>
      <w:r w:rsidRPr="00795C18">
        <w:rPr>
          <w:rFonts w:ascii="Times New Roman" w:hAnsi="Times New Roman" w:cs="Times New Roman"/>
          <w:sz w:val="24"/>
          <w:szCs w:val="24"/>
          <w:lang w:val="sv-SE"/>
        </w:rPr>
        <w:t>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softHyphen/>
        <w:t>4</w:t>
      </w:r>
      <w:r w:rsidRPr="00795C18">
        <w:rPr>
          <w:rFonts w:ascii="Times New Roman" w:hAnsi="Times New Roman" w:cs="Times New Roman"/>
          <w:sz w:val="24"/>
          <w:szCs w:val="24"/>
          <w:lang w:val="sv-SE"/>
        </w:rPr>
        <w:t xml:space="preserve"> có số mol 3 chất đều bằng nhau tác dụng hết với dung dịch HN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3</w:t>
      </w:r>
      <w:r w:rsidRPr="00795C18">
        <w:rPr>
          <w:rFonts w:ascii="Times New Roman" w:hAnsi="Times New Roman" w:cs="Times New Roman"/>
          <w:sz w:val="24"/>
          <w:szCs w:val="24"/>
          <w:lang w:val="sv-SE"/>
        </w:rPr>
        <w:t xml:space="preserve"> thu được hỗn hợp khí gồm 0,09 mol N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795C18">
        <w:rPr>
          <w:rFonts w:ascii="Times New Roman" w:hAnsi="Times New Roman" w:cs="Times New Roman"/>
          <w:sz w:val="24"/>
          <w:szCs w:val="24"/>
          <w:lang w:val="sv-SE"/>
        </w:rPr>
        <w:t xml:space="preserve"> và 0,05 mol NO. </w:t>
      </w:r>
      <w:r w:rsidRPr="00795C18">
        <w:rPr>
          <w:rFonts w:ascii="Times New Roman" w:hAnsi="Times New Roman" w:cs="Times New Roman"/>
          <w:sz w:val="24"/>
          <w:szCs w:val="24"/>
          <w:lang w:val="fr-FR"/>
        </w:rPr>
        <w:t>Số mol của mỗi chất là: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795C18">
        <w:rPr>
          <w:rFonts w:ascii="Times New Roman" w:hAnsi="Times New Roman" w:cs="Times New Roman"/>
          <w:b/>
          <w:sz w:val="24"/>
          <w:szCs w:val="24"/>
          <w:lang w:val="fr-FR"/>
        </w:rPr>
        <w:t xml:space="preserve">A. </w:t>
      </w:r>
      <w:r w:rsidRPr="00795C18">
        <w:rPr>
          <w:rFonts w:ascii="Times New Roman" w:hAnsi="Times New Roman" w:cs="Times New Roman"/>
          <w:sz w:val="24"/>
          <w:szCs w:val="24"/>
          <w:lang w:val="fr-FR"/>
        </w:rPr>
        <w:t>0,36.</w:t>
      </w:r>
      <w:r w:rsidRPr="00795C18">
        <w:rPr>
          <w:rFonts w:ascii="Times New Roman" w:hAnsi="Times New Roman" w:cs="Times New Roman"/>
          <w:sz w:val="24"/>
          <w:szCs w:val="24"/>
          <w:lang w:val="fr-FR"/>
        </w:rPr>
        <w:tab/>
        <w:t xml:space="preserve">   </w:t>
      </w:r>
      <w:r w:rsidRPr="00795C1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fr-FR"/>
        </w:rPr>
        <w:t xml:space="preserve">B. </w:t>
      </w:r>
      <w:r w:rsidRPr="00795C18">
        <w:rPr>
          <w:rFonts w:ascii="Times New Roman" w:hAnsi="Times New Roman" w:cs="Times New Roman"/>
          <w:sz w:val="24"/>
          <w:szCs w:val="24"/>
          <w:lang w:val="fr-FR"/>
        </w:rPr>
        <w:t>0,24.</w:t>
      </w:r>
      <w:r w:rsidRPr="00795C1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fr-FR"/>
        </w:rPr>
        <w:t xml:space="preserve">C. </w:t>
      </w:r>
      <w:r w:rsidRPr="00795C18">
        <w:rPr>
          <w:rFonts w:ascii="Times New Roman" w:hAnsi="Times New Roman" w:cs="Times New Roman"/>
          <w:sz w:val="24"/>
          <w:szCs w:val="24"/>
          <w:lang w:val="fr-FR"/>
        </w:rPr>
        <w:t>0,12.</w:t>
      </w:r>
      <w:r w:rsidRPr="00795C1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fr-FR"/>
        </w:rPr>
        <w:t xml:space="preserve">D. </w:t>
      </w:r>
      <w:r w:rsidRPr="00795C18">
        <w:rPr>
          <w:rFonts w:ascii="Times New Roman" w:hAnsi="Times New Roman" w:cs="Times New Roman"/>
          <w:sz w:val="24"/>
          <w:szCs w:val="24"/>
          <w:lang w:val="fr-FR"/>
        </w:rPr>
        <w:t>0,21.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nl-NL"/>
        </w:rPr>
        <w:t>Câu 21: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>Cho 2,52 gam một kim loại tác dụng với dung dịch H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>S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sv-SE"/>
        </w:rPr>
        <w:t>4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loãng tạo ra 6,84 gam muối sunfat. Kim loại đó là : 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sv-SE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A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Mg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B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Fe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C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Ca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ab/>
      </w: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D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 Al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</w:pPr>
      <w:r w:rsidRPr="00795C18">
        <w:rPr>
          <w:rFonts w:ascii="Times New Roman" w:eastAsia="Times New Roman" w:hAnsi="Times New Roman" w:cs="Times New Roman"/>
          <w:b/>
          <w:sz w:val="24"/>
          <w:szCs w:val="24"/>
          <w:lang w:val="sv-SE"/>
        </w:rPr>
        <w:t>Câu 22: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sv-SE"/>
        </w:rPr>
        <w:t xml:space="preserve"> 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Cho m gam Fe vào dung dịch HNO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 xml:space="preserve">3 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>lấy dư ta thu được 4,48 lít (đktc) hỗn hợp khí X gồm 2 khí NO và NO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có tỉ khối hơi của Y đối với O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eastAsia="Times New Roman" w:hAnsi="Times New Roman" w:cs="Times New Roman"/>
          <w:bCs/>
          <w:sz w:val="24"/>
          <w:szCs w:val="24"/>
          <w:lang w:val="nl-NL"/>
        </w:rPr>
        <w:t xml:space="preserve"> là 1,3125. Khối lượng m là :</w:t>
      </w:r>
    </w:p>
    <w:p w:rsidR="00795C18" w:rsidRPr="00795C18" w:rsidRDefault="00795C18" w:rsidP="00795C18">
      <w:pPr>
        <w:pStyle w:val="BodyText"/>
        <w:spacing w:after="0" w:line="288" w:lineRule="auto"/>
        <w:ind w:firstLine="720"/>
        <w:jc w:val="both"/>
        <w:rPr>
          <w:rFonts w:ascii="Times New Roman" w:hAnsi="Times New Roman"/>
          <w:bCs/>
          <w:lang w:val="nl-NL"/>
        </w:rPr>
      </w:pPr>
      <w:r w:rsidRPr="00795C18">
        <w:rPr>
          <w:rFonts w:ascii="Times New Roman" w:hAnsi="Times New Roman"/>
          <w:b/>
          <w:bCs/>
          <w:lang w:val="nl-NL"/>
        </w:rPr>
        <w:t>A.</w:t>
      </w:r>
      <w:r w:rsidRPr="00795C18">
        <w:rPr>
          <w:rFonts w:ascii="Times New Roman" w:hAnsi="Times New Roman"/>
          <w:bCs/>
          <w:lang w:val="nl-NL"/>
        </w:rPr>
        <w:t xml:space="preserve"> 5,6 gam. </w:t>
      </w:r>
      <w:r w:rsidRPr="00795C18">
        <w:rPr>
          <w:rFonts w:ascii="Times New Roman" w:hAnsi="Times New Roman"/>
          <w:bCs/>
          <w:lang w:val="nl-NL"/>
        </w:rPr>
        <w:tab/>
      </w:r>
      <w:r w:rsidRPr="00795C18">
        <w:rPr>
          <w:rFonts w:ascii="Times New Roman" w:hAnsi="Times New Roman"/>
          <w:bCs/>
          <w:lang w:val="nl-NL"/>
        </w:rPr>
        <w:tab/>
      </w:r>
      <w:r w:rsidRPr="00795C18">
        <w:rPr>
          <w:rFonts w:ascii="Times New Roman" w:hAnsi="Times New Roman"/>
          <w:b/>
          <w:bCs/>
          <w:lang w:val="nl-NL"/>
        </w:rPr>
        <w:t>B.</w:t>
      </w:r>
      <w:r w:rsidRPr="00795C18">
        <w:rPr>
          <w:rFonts w:ascii="Times New Roman" w:hAnsi="Times New Roman"/>
          <w:bCs/>
          <w:lang w:val="nl-NL"/>
        </w:rPr>
        <w:t xml:space="preserve"> 11,2 gam. </w:t>
      </w:r>
      <w:r w:rsidRPr="00795C18">
        <w:rPr>
          <w:rFonts w:ascii="Times New Roman" w:hAnsi="Times New Roman"/>
          <w:bCs/>
          <w:lang w:val="nl-NL"/>
        </w:rPr>
        <w:tab/>
      </w:r>
      <w:r w:rsidRPr="00795C18">
        <w:rPr>
          <w:rFonts w:ascii="Times New Roman" w:hAnsi="Times New Roman"/>
          <w:bCs/>
          <w:lang w:val="nl-NL"/>
        </w:rPr>
        <w:tab/>
      </w:r>
      <w:r w:rsidRPr="00795C18">
        <w:rPr>
          <w:rFonts w:ascii="Times New Roman" w:hAnsi="Times New Roman"/>
          <w:b/>
          <w:bCs/>
          <w:lang w:val="nl-NL"/>
        </w:rPr>
        <w:t>C.</w:t>
      </w:r>
      <w:r w:rsidRPr="00795C18">
        <w:rPr>
          <w:rFonts w:ascii="Times New Roman" w:hAnsi="Times New Roman"/>
          <w:bCs/>
          <w:lang w:val="nl-NL"/>
        </w:rPr>
        <w:t xml:space="preserve"> 0,56 gam.             </w:t>
      </w:r>
      <w:r w:rsidRPr="00795C18">
        <w:rPr>
          <w:rFonts w:ascii="Times New Roman" w:hAnsi="Times New Roman"/>
          <w:bCs/>
          <w:lang w:val="nl-NL"/>
        </w:rPr>
        <w:tab/>
      </w:r>
      <w:r w:rsidRPr="00795C18">
        <w:rPr>
          <w:rFonts w:ascii="Times New Roman" w:hAnsi="Times New Roman"/>
          <w:b/>
          <w:bCs/>
          <w:lang w:val="nl-NL"/>
        </w:rPr>
        <w:t>D.</w:t>
      </w:r>
      <w:r w:rsidRPr="00795C18">
        <w:rPr>
          <w:rFonts w:ascii="Times New Roman" w:hAnsi="Times New Roman"/>
          <w:bCs/>
          <w:lang w:val="nl-NL"/>
        </w:rPr>
        <w:t xml:space="preserve"> 1,12 gam.</w:t>
      </w:r>
    </w:p>
    <w:p w:rsidR="00795C18" w:rsidRPr="00795C18" w:rsidRDefault="00795C18" w:rsidP="00795C18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Câu 23: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>Cho 1,152 gam hỗn hợp Fe, Mg tác dụng với dung dịch AgNO</w:t>
      </w:r>
      <w:r w:rsidRPr="00795C18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dư. Sau phản ứng thu được 8,208 gam kim loại. Vậy % khối lượng của Mg trong hỗn hợp đầu là</w:t>
      </w: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>:</w:t>
      </w:r>
    </w:p>
    <w:p w:rsidR="00795C18" w:rsidRPr="00795C18" w:rsidRDefault="00795C18" w:rsidP="00795C18">
      <w:pPr>
        <w:widowControl w:val="0"/>
        <w:autoSpaceDE w:val="0"/>
        <w:autoSpaceDN w:val="0"/>
        <w:adjustRightInd w:val="0"/>
        <w:spacing w:after="0" w:line="288" w:lineRule="auto"/>
        <w:jc w:val="both"/>
        <w:rPr>
          <w:rFonts w:ascii="Times New Roman" w:eastAsia="Times New Roman" w:hAnsi="Times New Roman" w:cs="Times New Roman"/>
          <w:sz w:val="24"/>
          <w:szCs w:val="24"/>
          <w:lang w:val="nl-NL"/>
        </w:rPr>
      </w:pP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A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63,542%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B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41,667%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C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72,92%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eastAsia="Times New Roman" w:hAnsi="Times New Roman" w:cs="Times New Roman"/>
          <w:b/>
          <w:bCs/>
          <w:sz w:val="24"/>
          <w:szCs w:val="24"/>
          <w:lang w:val="nl-NL"/>
        </w:rPr>
        <w:t>D.</w:t>
      </w:r>
      <w:r w:rsidRPr="00795C18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62,50%.</w:t>
      </w:r>
    </w:p>
    <w:p w:rsidR="00795C18" w:rsidRPr="00795C18" w:rsidRDefault="00795C18" w:rsidP="00795C18">
      <w:pPr>
        <w:widowControl w:val="0"/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95C18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24: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Hòa tan hoàn toàn 3,76 gam hỗn hợp X ở dạng bột gồm S, FeS và FeS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hAnsi="Times New Roman" w:cs="Times New Roman"/>
          <w:position w:val="-6"/>
          <w:sz w:val="24"/>
          <w:szCs w:val="24"/>
          <w:vertAlign w:val="subscript"/>
          <w:lang w:val="nl-NL"/>
        </w:rPr>
        <w:t xml:space="preserve">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trong dung dịch HN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 xml:space="preserve"> đặc nóng dư </w:t>
      </w:r>
      <w:r w:rsidRPr="00795C18">
        <w:rPr>
          <w:rFonts w:ascii="Times New Roman" w:hAnsi="Times New Roman" w:cs="Times New Roman"/>
          <w:position w:val="-6"/>
          <w:sz w:val="24"/>
          <w:szCs w:val="24"/>
          <w:vertAlign w:val="subscript"/>
          <w:lang w:val="nl-NL"/>
        </w:rPr>
        <w:t xml:space="preserve">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thu được 0,48 mol N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 xml:space="preserve"> (là sản phẩm khử duy nhất)</w:t>
      </w:r>
      <w:r w:rsidRPr="00795C18">
        <w:rPr>
          <w:rFonts w:ascii="Times New Roman" w:hAnsi="Times New Roman" w:cs="Times New Roman"/>
          <w:position w:val="-6"/>
          <w:sz w:val="24"/>
          <w:szCs w:val="24"/>
          <w:vertAlign w:val="subscript"/>
          <w:lang w:val="nl-NL"/>
        </w:rPr>
        <w:t xml:space="preserve">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và dung dịch Y. Cho dung dịch Y tác dụng với dung dịch Ba(OH)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hAnsi="Times New Roman" w:cs="Times New Roman"/>
          <w:position w:val="-6"/>
          <w:sz w:val="24"/>
          <w:szCs w:val="24"/>
          <w:vertAlign w:val="subscript"/>
          <w:lang w:val="nl-NL"/>
        </w:rPr>
        <w:t xml:space="preserve">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dư, lọc và nung kết tủa đến khối lượng không đổi, được m gam hỗn hợp rắn Z. Giá trị của m là :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hAnsi="Times New Roman" w:cs="Times New Roman"/>
          <w:b/>
          <w:i/>
          <w:sz w:val="24"/>
          <w:szCs w:val="24"/>
          <w:lang w:val="nl-NL"/>
        </w:rPr>
      </w:pP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 xml:space="preserve">11,650.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12,815.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 xml:space="preserve">15,145.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 xml:space="preserve">17,545 </w:t>
      </w:r>
    </w:p>
    <w:p w:rsidR="00795C18" w:rsidRPr="00795C18" w:rsidRDefault="00795C18" w:rsidP="00795C18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95C18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25: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Hòa tan m gam FeS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 xml:space="preserve"> vào nước được dung dịch A. Cho nước clo dư vào dung dịch A, sau khi phản ứng kết thúc thu được dung dịch B. Cô cạn dung dịch B thu được (m + 6,39) gam hỗn hợp 2 muối khan. Nếu hòa tan m gam FeS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 xml:space="preserve"> vào dung dịch H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 xml:space="preserve"> loãng dư thì dung dịch thu được này làm mất màu vừa đủ bao nhiêu ml dung dịch KMnO</w:t>
      </w:r>
      <w:r w:rsidRPr="00795C1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 xml:space="preserve"> 1M ?</w:t>
      </w:r>
    </w:p>
    <w:p w:rsidR="00795C18" w:rsidRPr="00795C18" w:rsidRDefault="00795C18" w:rsidP="00795C18">
      <w:pPr>
        <w:spacing w:after="0" w:line="288" w:lineRule="auto"/>
        <w:ind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795C18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 xml:space="preserve"> 40 ml.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36 ml.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48 ml.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795C18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795C18">
        <w:rPr>
          <w:rFonts w:ascii="Times New Roman" w:hAnsi="Times New Roman" w:cs="Times New Roman"/>
          <w:sz w:val="24"/>
          <w:szCs w:val="24"/>
          <w:lang w:val="nl-NL"/>
        </w:rPr>
        <w:t>28 ml.</w:t>
      </w:r>
    </w:p>
    <w:p w:rsidR="00795C18" w:rsidRPr="00795C18" w:rsidRDefault="00795C18" w:rsidP="00795C18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val="nl-NL"/>
        </w:rPr>
      </w:pPr>
    </w:p>
    <w:p w:rsidR="00795C18" w:rsidRPr="00795C18" w:rsidRDefault="00795C18" w:rsidP="00795C18"/>
    <w:p w:rsidR="000A793F" w:rsidRPr="00795C18" w:rsidRDefault="000A793F"/>
    <w:sectPr w:rsidR="000A793F" w:rsidRPr="00795C18" w:rsidSect="00EC2A6A">
      <w:pgSz w:w="11909" w:h="16834" w:code="9"/>
      <w:pgMar w:top="567" w:right="567" w:bottom="567" w:left="851" w:header="176" w:footer="289" w:gutter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17E6E81"/>
    <w:multiLevelType w:val="hybridMultilevel"/>
    <w:tmpl w:val="4C68ADBE"/>
    <w:lvl w:ilvl="0" w:tplc="4530A722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defaultTabStop w:val="720"/>
  <w:drawingGridHorizontalSpacing w:val="110"/>
  <w:displayHorizontalDrawingGridEvery w:val="2"/>
  <w:displayVertic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95C18"/>
    <w:rsid w:val="00010F5A"/>
    <w:rsid w:val="000A793F"/>
    <w:rsid w:val="00182F6D"/>
    <w:rsid w:val="001C49FB"/>
    <w:rsid w:val="00351D98"/>
    <w:rsid w:val="0037310D"/>
    <w:rsid w:val="003D4AF2"/>
    <w:rsid w:val="0048243C"/>
    <w:rsid w:val="00501ED2"/>
    <w:rsid w:val="00587CB0"/>
    <w:rsid w:val="00795C18"/>
    <w:rsid w:val="00952248"/>
    <w:rsid w:val="00AA5678"/>
    <w:rsid w:val="00C04FC9"/>
    <w:rsid w:val="00EC2A6A"/>
    <w:rsid w:val="00F50CE8"/>
    <w:rsid w:val="00F923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5C18"/>
    <w:pPr>
      <w:ind w:left="720"/>
      <w:contextualSpacing/>
    </w:pPr>
  </w:style>
  <w:style w:type="character" w:styleId="Strong">
    <w:name w:val="Strong"/>
    <w:basedOn w:val="DefaultParagraphFont"/>
    <w:qFormat/>
    <w:rsid w:val="00795C18"/>
    <w:rPr>
      <w:b/>
      <w:bCs/>
      <w:i/>
      <w:sz w:val="24"/>
      <w:szCs w:val="24"/>
      <w:lang w:val="en-US" w:eastAsia="en-US" w:bidi="ar-SA"/>
    </w:rPr>
  </w:style>
  <w:style w:type="character" w:customStyle="1" w:styleId="apple-converted-space">
    <w:name w:val="apple-converted-space"/>
    <w:basedOn w:val="DefaultParagraphFont"/>
    <w:rsid w:val="00795C18"/>
    <w:rPr>
      <w:i/>
      <w:sz w:val="24"/>
      <w:szCs w:val="24"/>
      <w:lang w:val="en-US" w:eastAsia="en-US" w:bidi="ar-SA"/>
    </w:rPr>
  </w:style>
  <w:style w:type="paragraph" w:styleId="BodyText">
    <w:name w:val="Body Text"/>
    <w:basedOn w:val="Normal"/>
    <w:link w:val="BodyTextChar"/>
    <w:rsid w:val="00795C18"/>
    <w:pPr>
      <w:autoSpaceDE w:val="0"/>
      <w:autoSpaceDN w:val="0"/>
      <w:adjustRightInd w:val="0"/>
      <w:spacing w:after="12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795C18"/>
    <w:rPr>
      <w:rFonts w:ascii="VNI-Times" w:eastAsia="Times New Roman" w:hAnsi="VNI-Times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5C18"/>
    <w:pPr>
      <w:ind w:left="720"/>
      <w:contextualSpacing/>
    </w:pPr>
  </w:style>
  <w:style w:type="character" w:styleId="Strong">
    <w:name w:val="Strong"/>
    <w:basedOn w:val="DefaultParagraphFont"/>
    <w:qFormat/>
    <w:rsid w:val="00795C18"/>
    <w:rPr>
      <w:b/>
      <w:bCs/>
      <w:i/>
      <w:sz w:val="24"/>
      <w:szCs w:val="24"/>
      <w:lang w:val="en-US" w:eastAsia="en-US" w:bidi="ar-SA"/>
    </w:rPr>
  </w:style>
  <w:style w:type="character" w:customStyle="1" w:styleId="apple-converted-space">
    <w:name w:val="apple-converted-space"/>
    <w:basedOn w:val="DefaultParagraphFont"/>
    <w:rsid w:val="00795C18"/>
    <w:rPr>
      <w:i/>
      <w:sz w:val="24"/>
      <w:szCs w:val="24"/>
      <w:lang w:val="en-US" w:eastAsia="en-US" w:bidi="ar-SA"/>
    </w:rPr>
  </w:style>
  <w:style w:type="paragraph" w:styleId="BodyText">
    <w:name w:val="Body Text"/>
    <w:basedOn w:val="Normal"/>
    <w:link w:val="BodyTextChar"/>
    <w:rsid w:val="00795C18"/>
    <w:pPr>
      <w:autoSpaceDE w:val="0"/>
      <w:autoSpaceDN w:val="0"/>
      <w:adjustRightInd w:val="0"/>
      <w:spacing w:after="12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795C18"/>
    <w:rPr>
      <w:rFonts w:ascii="VNI-Times" w:eastAsia="Times New Roman" w:hAnsi="VNI-Times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05</Words>
  <Characters>459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K</dc:creator>
  <cp:lastModifiedBy>Khatmau_sr</cp:lastModifiedBy>
  <cp:revision>2</cp:revision>
  <dcterms:created xsi:type="dcterms:W3CDTF">2020-04-12T14:56:00Z</dcterms:created>
  <dcterms:modified xsi:type="dcterms:W3CDTF">2020-04-12T14:56:00Z</dcterms:modified>
</cp:coreProperties>
</file>